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F53AC45" w14:textId="77777777" w:rsidR="000B3C31" w:rsidRDefault="000B3C31"/>
    <w:p w14:paraId="7F7431D9" w14:textId="7A56DB51" w:rsidR="00DE4894" w:rsidRPr="00DE4894" w:rsidRDefault="008302AD" w:rsidP="00C21643">
      <w:pPr>
        <w:jc w:val="center"/>
        <w:rPr>
          <w:rFonts w:ascii="Arial" w:hAnsi="Arial" w:cs="Arial"/>
          <w:sz w:val="32"/>
          <w:szCs w:val="36"/>
        </w:rPr>
      </w:pPr>
      <w:bookmarkStart w:id="0" w:name="_GoBack"/>
      <w:r>
        <w:rPr>
          <w:rFonts w:ascii="Arial" w:hAnsi="Arial" w:cs="Arial"/>
          <w:sz w:val="32"/>
          <w:szCs w:val="36"/>
        </w:rPr>
        <w:t>13.</w:t>
      </w:r>
      <w:r w:rsidR="00FB1844">
        <w:rPr>
          <w:rFonts w:ascii="Arial" w:hAnsi="Arial" w:cs="Arial"/>
          <w:sz w:val="32"/>
          <w:szCs w:val="36"/>
        </w:rPr>
        <w:t>C</w:t>
      </w:r>
      <w:r w:rsidR="00FB1844">
        <w:rPr>
          <w:rFonts w:ascii="Arial" w:hAnsi="Arial" w:cs="Arial" w:hint="eastAsia"/>
          <w:sz w:val="32"/>
          <w:szCs w:val="36"/>
        </w:rPr>
        <w:t>hanging</w:t>
      </w:r>
      <w:r w:rsidR="00FB1844">
        <w:rPr>
          <w:rFonts w:ascii="Arial" w:hAnsi="Arial" w:cs="Arial"/>
          <w:sz w:val="32"/>
          <w:szCs w:val="36"/>
        </w:rPr>
        <w:t xml:space="preserve"> </w:t>
      </w:r>
      <w:r w:rsidR="00FB1844">
        <w:rPr>
          <w:rFonts w:ascii="Arial" w:hAnsi="Arial" w:cs="Arial" w:hint="eastAsia"/>
          <w:sz w:val="32"/>
          <w:szCs w:val="36"/>
        </w:rPr>
        <w:t>lanes</w:t>
      </w:r>
    </w:p>
    <w:p w14:paraId="79702CEE" w14:textId="64DCA35E" w:rsidR="00C21643" w:rsidRPr="00C21643" w:rsidRDefault="00C21643" w:rsidP="00C21643">
      <w:pPr>
        <w:jc w:val="center"/>
        <w:rPr>
          <w:rFonts w:ascii="楷体" w:eastAsia="楷体" w:hAnsi="楷体" w:cs="Arial"/>
          <w:szCs w:val="28"/>
        </w:rPr>
      </w:pPr>
      <w:r w:rsidRPr="00C21643">
        <w:rPr>
          <w:rFonts w:ascii="楷体" w:eastAsia="楷体" w:hAnsi="楷体" w:cs="Arial" w:hint="eastAsia"/>
          <w:szCs w:val="28"/>
        </w:rPr>
        <w:t>2</w:t>
      </w:r>
      <w:r w:rsidRPr="00C21643">
        <w:rPr>
          <w:rFonts w:ascii="楷体" w:eastAsia="楷体" w:hAnsi="楷体" w:cs="Arial"/>
          <w:szCs w:val="28"/>
        </w:rPr>
        <w:t xml:space="preserve">020112921 </w:t>
      </w:r>
      <w:r w:rsidRPr="00C21643">
        <w:rPr>
          <w:rFonts w:ascii="楷体" w:eastAsia="楷体" w:hAnsi="楷体" w:cs="Arial" w:hint="eastAsia"/>
          <w:szCs w:val="28"/>
        </w:rPr>
        <w:t>刘欣</w:t>
      </w:r>
      <w:proofErr w:type="gramStart"/>
      <w:r w:rsidRPr="00C21643">
        <w:rPr>
          <w:rFonts w:ascii="楷体" w:eastAsia="楷体" w:hAnsi="楷体" w:cs="Arial" w:hint="eastAsia"/>
          <w:szCs w:val="28"/>
        </w:rPr>
        <w:t>豪</w:t>
      </w:r>
      <w:proofErr w:type="gramEnd"/>
    </w:p>
    <w:p w14:paraId="140C0257" w14:textId="3E6BCD29" w:rsidR="00FA1A67" w:rsidRDefault="00FA1A67" w:rsidP="00283EC2">
      <w:pPr>
        <w:rPr>
          <w:noProof/>
        </w:rPr>
      </w:pPr>
    </w:p>
    <w:p w14:paraId="217F00EC" w14:textId="00AD38C9" w:rsidR="00FB1844" w:rsidRDefault="00FB1844" w:rsidP="00283EC2">
      <w:pPr>
        <w:rPr>
          <w:noProof/>
        </w:rPr>
      </w:pPr>
      <w:r>
        <w:rPr>
          <w:noProof/>
        </w:rPr>
        <w:drawing>
          <wp:inline distT="0" distB="0" distL="0" distR="0" wp14:anchorId="10682B19" wp14:editId="76D133F5">
            <wp:extent cx="5274310" cy="3343910"/>
            <wp:effectExtent l="0" t="0" r="2540" b="8890"/>
            <wp:docPr id="154545720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5457206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43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0F7087" w14:textId="77777777" w:rsidR="00FB1844" w:rsidRDefault="00FB1844" w:rsidP="00283EC2">
      <w:pPr>
        <w:rPr>
          <w:noProof/>
        </w:rPr>
      </w:pPr>
    </w:p>
    <w:p w14:paraId="0CD42372" w14:textId="43361BEE" w:rsidR="00D31045" w:rsidRDefault="00D31045" w:rsidP="00283EC2">
      <w:pPr>
        <w:rPr>
          <w:noProof/>
        </w:rPr>
      </w:pPr>
      <w:r>
        <w:rPr>
          <w:rFonts w:hint="eastAsia"/>
          <w:noProof/>
        </w:rPr>
        <w:t>代入：</w:t>
      </w:r>
    </w:p>
    <w:p w14:paraId="14DBEF60" w14:textId="5DB3EAD5" w:rsidR="00610640" w:rsidRDefault="00FB1844" w:rsidP="00283EC2">
      <w:r>
        <w:rPr>
          <w:noProof/>
        </w:rPr>
        <w:drawing>
          <wp:inline distT="0" distB="0" distL="0" distR="0" wp14:anchorId="5A44C6EB" wp14:editId="0ECD829B">
            <wp:extent cx="5274310" cy="1470660"/>
            <wp:effectExtent l="0" t="0" r="2540" b="0"/>
            <wp:docPr id="68523060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523060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70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716AE0" w14:textId="66B14C12" w:rsidR="00C16003" w:rsidRDefault="00C16003" w:rsidP="00283EC2">
      <w:r w:rsidRPr="000F2198">
        <w:rPr>
          <w:position w:val="-24"/>
        </w:rPr>
        <w:object w:dxaOrig="4819" w:dyaOrig="620" w14:anchorId="3FACE3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0.6pt;height:30.6pt" o:ole="">
            <v:imagedata r:id="rId9" o:title=""/>
          </v:shape>
          <o:OLEObject Type="Embed" ProgID="Equation.DSMT4" ShapeID="_x0000_i1025" DrawAspect="Content" ObjectID="_1747671213" r:id="rId10"/>
        </w:object>
      </w:r>
    </w:p>
    <w:p w14:paraId="63E78970" w14:textId="1AE9BB47" w:rsidR="000D4EC0" w:rsidRDefault="000D4EC0" w:rsidP="00283EC2">
      <w:r w:rsidRPr="000F2198">
        <w:rPr>
          <w:position w:val="-10"/>
        </w:rPr>
        <w:object w:dxaOrig="1460" w:dyaOrig="320" w14:anchorId="683C99B6">
          <v:shape id="_x0000_i1026" type="#_x0000_t75" style="width:73.2pt;height:16.2pt" o:ole="">
            <v:imagedata r:id="rId11" o:title=""/>
          </v:shape>
          <o:OLEObject Type="Embed" ProgID="Equation.DSMT4" ShapeID="_x0000_i1026" DrawAspect="Content" ObjectID="_1747671214" r:id="rId12"/>
        </w:object>
      </w:r>
    </w:p>
    <w:p w14:paraId="404AC72E" w14:textId="3824F834" w:rsidR="000D4EC0" w:rsidRPr="00E312C6" w:rsidRDefault="000D4EC0" w:rsidP="00283EC2">
      <w:r>
        <w:rPr>
          <w:rFonts w:hint="eastAsia"/>
        </w:rPr>
        <w:t>经查表</w:t>
      </w:r>
      <w:r>
        <w:rPr>
          <w:rFonts w:hint="eastAsia"/>
        </w:rPr>
        <w:t>0</w:t>
      </w:r>
      <w:r>
        <w:t>.8729*0.8461=0.7386=73.86%</w:t>
      </w:r>
    </w:p>
    <w:p w14:paraId="55691F1D" w14:textId="76ABBBB4" w:rsidR="00610640" w:rsidRDefault="00610640" w:rsidP="00283EC2">
      <w:pPr>
        <w:ind w:firstLine="420"/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</w:pPr>
    </w:p>
    <w:p w14:paraId="4E3D9DFE" w14:textId="77777777" w:rsidR="00610640" w:rsidRDefault="00610640" w:rsidP="00283EC2">
      <w:pPr>
        <w:ind w:firstLine="420"/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  <w14:ligatures w14:val="none"/>
        </w:rPr>
      </w:pPr>
    </w:p>
    <w:bookmarkEnd w:id="0"/>
    <w:p w14:paraId="1A0B4BE8" w14:textId="77777777" w:rsidR="00610640" w:rsidRPr="00E312C6" w:rsidRDefault="00610640" w:rsidP="00283EC2">
      <w:pPr>
        <w:ind w:firstLine="420"/>
        <w:rPr>
          <w:rFonts w:ascii="Arial" w:hAnsi="Arial" w:cs="Arial"/>
          <w:szCs w:val="28"/>
        </w:rPr>
      </w:pPr>
    </w:p>
    <w:sectPr w:rsidR="00610640" w:rsidRPr="00E312C6">
      <w:head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3D37FFA" w14:textId="77777777" w:rsidR="00784A72" w:rsidRDefault="00784A72" w:rsidP="00C21643">
      <w:r>
        <w:separator/>
      </w:r>
    </w:p>
  </w:endnote>
  <w:endnote w:type="continuationSeparator" w:id="0">
    <w:p w14:paraId="65341038" w14:textId="77777777" w:rsidR="00784A72" w:rsidRDefault="00784A72" w:rsidP="00C216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117AE5B" w14:textId="77777777" w:rsidR="00784A72" w:rsidRDefault="00784A72" w:rsidP="00C21643">
      <w:r>
        <w:separator/>
      </w:r>
    </w:p>
  </w:footnote>
  <w:footnote w:type="continuationSeparator" w:id="0">
    <w:p w14:paraId="4B974F7A" w14:textId="77777777" w:rsidR="00784A72" w:rsidRDefault="00784A72" w:rsidP="00C2164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C036A9B" w14:textId="2F3B2DE0" w:rsidR="00C21643" w:rsidRDefault="00C21643">
    <w:pPr>
      <w:pStyle w:val="a4"/>
    </w:pPr>
  </w:p>
  <w:p w14:paraId="14230130" w14:textId="0F2F6E72" w:rsidR="00C21643" w:rsidRDefault="00C21643">
    <w:pPr>
      <w:pStyle w:val="a4"/>
    </w:pPr>
    <w:r>
      <w:rPr>
        <w:rFonts w:hint="eastAsia"/>
      </w:rPr>
      <w:t>交通系统仿真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D3301DC"/>
    <w:multiLevelType w:val="multilevel"/>
    <w:tmpl w:val="01905A5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6FC07645"/>
    <w:multiLevelType w:val="hybridMultilevel"/>
    <w:tmpl w:val="0652F35C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1153"/>
    <w:rsid w:val="00031153"/>
    <w:rsid w:val="00046A06"/>
    <w:rsid w:val="000B3C31"/>
    <w:rsid w:val="000D4EC0"/>
    <w:rsid w:val="001D5371"/>
    <w:rsid w:val="00283EC2"/>
    <w:rsid w:val="002F0ECA"/>
    <w:rsid w:val="00385B4B"/>
    <w:rsid w:val="003A227B"/>
    <w:rsid w:val="003F1F20"/>
    <w:rsid w:val="00482CF3"/>
    <w:rsid w:val="004D6AA8"/>
    <w:rsid w:val="004F5F1D"/>
    <w:rsid w:val="00526447"/>
    <w:rsid w:val="0057619B"/>
    <w:rsid w:val="00610640"/>
    <w:rsid w:val="00637C22"/>
    <w:rsid w:val="00644914"/>
    <w:rsid w:val="006B6139"/>
    <w:rsid w:val="006F7BDE"/>
    <w:rsid w:val="00767931"/>
    <w:rsid w:val="00784A72"/>
    <w:rsid w:val="007D199A"/>
    <w:rsid w:val="007D6EC0"/>
    <w:rsid w:val="008302AD"/>
    <w:rsid w:val="009D0FDE"/>
    <w:rsid w:val="00A51287"/>
    <w:rsid w:val="00B3216F"/>
    <w:rsid w:val="00B72087"/>
    <w:rsid w:val="00BC4246"/>
    <w:rsid w:val="00C16003"/>
    <w:rsid w:val="00C21643"/>
    <w:rsid w:val="00D31045"/>
    <w:rsid w:val="00D544B0"/>
    <w:rsid w:val="00D607C6"/>
    <w:rsid w:val="00DE4894"/>
    <w:rsid w:val="00E312C6"/>
    <w:rsid w:val="00E530DD"/>
    <w:rsid w:val="00F31BF4"/>
    <w:rsid w:val="00FA1A67"/>
    <w:rsid w:val="00FB18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88949C0"/>
  <w15:chartTrackingRefBased/>
  <w15:docId w15:val="{7CB29EB5-9756-46A5-B8DD-40442C264E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FA1A67"/>
    <w:pPr>
      <w:widowControl w:val="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aliases w:val="主标题"/>
    <w:basedOn w:val="a"/>
    <w:next w:val="a"/>
    <w:link w:val="10"/>
    <w:uiPriority w:val="9"/>
    <w:qFormat/>
    <w:rsid w:val="009D0FD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aliases w:val="正文1"/>
    <w:next w:val="a"/>
    <w:uiPriority w:val="1"/>
    <w:qFormat/>
    <w:rsid w:val="00637C22"/>
    <w:pPr>
      <w:widowControl w:val="0"/>
      <w:spacing w:line="360" w:lineRule="auto"/>
      <w:jc w:val="both"/>
    </w:pPr>
    <w:rPr>
      <w:rFonts w:ascii="Times New Roman" w:eastAsia="宋体" w:hAnsi="Times New Roman" w:cs="Times New Roman"/>
      <w:sz w:val="24"/>
      <w:szCs w:val="24"/>
    </w:rPr>
  </w:style>
  <w:style w:type="paragraph" w:customStyle="1" w:styleId="TimeNEW">
    <w:name w:val="TimeNEW"/>
    <w:basedOn w:val="a"/>
    <w:link w:val="TimeNEW0"/>
    <w:autoRedefine/>
    <w:qFormat/>
    <w:rsid w:val="00482CF3"/>
  </w:style>
  <w:style w:type="character" w:customStyle="1" w:styleId="TimeNEW0">
    <w:name w:val="TimeNEW 字符"/>
    <w:basedOn w:val="a0"/>
    <w:link w:val="TimeNEW"/>
    <w:rsid w:val="00482CF3"/>
    <w:rPr>
      <w:rFonts w:ascii="Times New Roman" w:eastAsia="宋体" w:hAnsi="Times New Roman"/>
    </w:rPr>
  </w:style>
  <w:style w:type="character" w:customStyle="1" w:styleId="10">
    <w:name w:val="标题 1 字符"/>
    <w:aliases w:val="主标题 字符"/>
    <w:basedOn w:val="a0"/>
    <w:link w:val="1"/>
    <w:uiPriority w:val="9"/>
    <w:rsid w:val="009D0FDE"/>
    <w:rPr>
      <w:rFonts w:ascii="Times New Roman" w:eastAsia="宋体" w:hAnsi="Times New Roman"/>
      <w:b/>
      <w:bCs/>
      <w:kern w:val="44"/>
      <w:sz w:val="44"/>
      <w:szCs w:val="44"/>
    </w:rPr>
  </w:style>
  <w:style w:type="paragraph" w:styleId="a4">
    <w:name w:val="header"/>
    <w:basedOn w:val="a"/>
    <w:link w:val="a5"/>
    <w:uiPriority w:val="99"/>
    <w:unhideWhenUsed/>
    <w:rsid w:val="00C2164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C21643"/>
    <w:rPr>
      <w:rFonts w:ascii="Times New Roman" w:eastAsia="宋体" w:hAnsi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C2164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C21643"/>
    <w:rPr>
      <w:rFonts w:ascii="Times New Roman" w:eastAsia="宋体" w:hAnsi="Times New Roman"/>
      <w:sz w:val="18"/>
      <w:szCs w:val="18"/>
    </w:rPr>
  </w:style>
  <w:style w:type="paragraph" w:styleId="a8">
    <w:name w:val="List Paragraph"/>
    <w:basedOn w:val="a"/>
    <w:uiPriority w:val="34"/>
    <w:qFormat/>
    <w:rsid w:val="00C21643"/>
    <w:pPr>
      <w:ind w:firstLineChars="200" w:firstLine="420"/>
    </w:pPr>
  </w:style>
  <w:style w:type="table" w:styleId="a9">
    <w:name w:val="Table Grid"/>
    <w:basedOn w:val="a1"/>
    <w:uiPriority w:val="39"/>
    <w:rsid w:val="00E312C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172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0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95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32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82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810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723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96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811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46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963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609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5016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6648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00863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197477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5523653">
                          <w:marLeft w:val="0"/>
                          <w:marRight w:val="30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853492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5314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26803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19687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740016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727904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299919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624853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12564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97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840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855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16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5</TotalTime>
  <Pages>1</Pages>
  <Words>19</Words>
  <Characters>113</Characters>
  <Application>Microsoft Office Word</Application>
  <DocSecurity>0</DocSecurity>
  <Lines>1</Lines>
  <Paragraphs>1</Paragraphs>
  <ScaleCrop>false</ScaleCrop>
  <Company/>
  <LinksUpToDate>false</LinksUpToDate>
  <CharactersWithSpaces>1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 Mr.Liu</dc:creator>
  <cp:keywords/>
  <dc:description/>
  <cp:lastModifiedBy>Mr.Liu</cp:lastModifiedBy>
  <cp:revision>17</cp:revision>
  <dcterms:created xsi:type="dcterms:W3CDTF">2023-04-06T08:53:00Z</dcterms:created>
  <dcterms:modified xsi:type="dcterms:W3CDTF">2023-06-07T11:24:00Z</dcterms:modified>
</cp:coreProperties>
</file>